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9" d="100"/>
          <a:sy n="109" d="100"/>
        </p:scale>
        <p:origin x="-166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25B0-BA63-B940-B9AC-A461F80BA16F}" type="datetimeFigureOut">
              <a:rPr lang="en-US" smtClean="0"/>
              <a:pPr/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599BF-AF24-6446-B433-D959E0AABA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19401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25B0-BA63-B940-B9AC-A461F80BA16F}" type="datetimeFigureOut">
              <a:rPr lang="en-US" smtClean="0"/>
              <a:pPr/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599BF-AF24-6446-B433-D959E0AABA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49985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25B0-BA63-B940-B9AC-A461F80BA16F}" type="datetimeFigureOut">
              <a:rPr lang="en-US" smtClean="0"/>
              <a:pPr/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599BF-AF24-6446-B433-D959E0AABA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399281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25B0-BA63-B940-B9AC-A461F80BA16F}" type="datetimeFigureOut">
              <a:rPr lang="en-US" smtClean="0"/>
              <a:pPr/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599BF-AF24-6446-B433-D959E0AABA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92733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25B0-BA63-B940-B9AC-A461F80BA16F}" type="datetimeFigureOut">
              <a:rPr lang="en-US" smtClean="0"/>
              <a:pPr/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599BF-AF24-6446-B433-D959E0AABA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05422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25B0-BA63-B940-B9AC-A461F80BA16F}" type="datetimeFigureOut">
              <a:rPr lang="en-US" smtClean="0"/>
              <a:pPr/>
              <a:t>11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599BF-AF24-6446-B433-D959E0AABA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97349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25B0-BA63-B940-B9AC-A461F80BA16F}" type="datetimeFigureOut">
              <a:rPr lang="en-US" smtClean="0"/>
              <a:pPr/>
              <a:t>11/3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599BF-AF24-6446-B433-D959E0AABA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194762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25B0-BA63-B940-B9AC-A461F80BA16F}" type="datetimeFigureOut">
              <a:rPr lang="en-US" smtClean="0"/>
              <a:pPr/>
              <a:t>11/3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599BF-AF24-6446-B433-D959E0AABA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31162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25B0-BA63-B940-B9AC-A461F80BA16F}" type="datetimeFigureOut">
              <a:rPr lang="en-US" smtClean="0"/>
              <a:pPr/>
              <a:t>11/3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599BF-AF24-6446-B433-D959E0AABA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02702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25B0-BA63-B940-B9AC-A461F80BA16F}" type="datetimeFigureOut">
              <a:rPr lang="en-US" smtClean="0"/>
              <a:pPr/>
              <a:t>11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599BF-AF24-6446-B433-D959E0AABA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29012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E25B0-BA63-B940-B9AC-A461F80BA16F}" type="datetimeFigureOut">
              <a:rPr lang="en-US" smtClean="0"/>
              <a:pPr/>
              <a:t>11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599BF-AF24-6446-B433-D959E0AABA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283580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3E25B0-BA63-B940-B9AC-A461F80BA16F}" type="datetimeFigureOut">
              <a:rPr lang="en-US" smtClean="0"/>
              <a:pPr/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6599BF-AF24-6446-B433-D959E0AABA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53515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kohn-sham eq. </a:t>
            </a:r>
            <a:br>
              <a:rPr lang="en-US" dirty="0"/>
            </a:br>
            <a:r>
              <a:rPr lang="en-US" dirty="0"/>
              <a:t>In fourier spas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ong-bin Shin</a:t>
            </a:r>
          </a:p>
        </p:txBody>
      </p:sp>
    </p:spTree>
    <p:extLst>
      <p:ext uri="{BB962C8B-B14F-4D97-AF65-F5344CB8AC3E}">
        <p14:creationId xmlns:p14="http://schemas.microsoft.com/office/powerpoint/2010/main" xmlns="" val="41845455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eudo Potential Local compon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3823592"/>
              </p:ext>
            </p:extLst>
          </p:nvPr>
        </p:nvGraphicFramePr>
        <p:xfrm>
          <a:off x="773235" y="1671515"/>
          <a:ext cx="6866303" cy="4237198"/>
        </p:xfrm>
        <a:graphic>
          <a:graphicData uri="http://schemas.openxmlformats.org/presentationml/2006/ole">
            <p:oleObj spid="_x0000_s8194" name="Equation" r:id="rId3" imgW="3400920" imgH="2093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977379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eudo Potential, Fourier Integral and POTCAR file in VASP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58120387"/>
              </p:ext>
            </p:extLst>
          </p:nvPr>
        </p:nvGraphicFramePr>
        <p:xfrm>
          <a:off x="457199" y="1785814"/>
          <a:ext cx="7104185" cy="4588539"/>
        </p:xfrm>
        <a:graphic>
          <a:graphicData uri="http://schemas.openxmlformats.org/presentationml/2006/ole">
            <p:oleObj spid="_x0000_s9218" name="Equation" r:id="rId3" imgW="4470840" imgH="2880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979774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eudo potential nonlocal ter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6889476"/>
              </p:ext>
            </p:extLst>
          </p:nvPr>
        </p:nvGraphicFramePr>
        <p:xfrm>
          <a:off x="203199" y="2129203"/>
          <a:ext cx="8842959" cy="2716335"/>
        </p:xfrm>
        <a:graphic>
          <a:graphicData uri="http://schemas.openxmlformats.org/presentationml/2006/ole">
            <p:oleObj spid="_x0000_s10242" name="Equation" r:id="rId3" imgW="5650200" imgH="1728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553895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eudo potential nonlocal ter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010391"/>
              </p:ext>
            </p:extLst>
          </p:nvPr>
        </p:nvGraphicFramePr>
        <p:xfrm>
          <a:off x="320430" y="1988038"/>
          <a:ext cx="8366370" cy="2681529"/>
        </p:xfrm>
        <a:graphic>
          <a:graphicData uri="http://schemas.openxmlformats.org/presentationml/2006/ole">
            <p:oleObj spid="_x0000_s11266" name="Equation" r:id="rId3" imgW="5933520" imgH="18925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3474" y="4990011"/>
            <a:ext cx="6075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 smtClean="0"/>
              <a:t>Kleinman-Bylander</a:t>
            </a:r>
            <a:r>
              <a:rPr lang="en-US" altLang="ko-KR" dirty="0" smtClean="0"/>
              <a:t> fully separable form</a:t>
            </a:r>
            <a:r>
              <a:rPr lang="ko-KR" altLang="en-US" dirty="0" smtClean="0"/>
              <a:t>은 나중에 공부하겠다</a:t>
            </a:r>
            <a:r>
              <a:rPr lang="en-US" altLang="ko-KR" smtClean="0"/>
              <a:t>.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xmlns="" val="34049993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ohn-Sham Hamiltonian Matrix compon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9883216"/>
              </p:ext>
            </p:extLst>
          </p:nvPr>
        </p:nvGraphicFramePr>
        <p:xfrm>
          <a:off x="692638" y="2013927"/>
          <a:ext cx="8039348" cy="3202842"/>
        </p:xfrm>
        <a:graphic>
          <a:graphicData uri="http://schemas.openxmlformats.org/presentationml/2006/ole">
            <p:oleObj spid="_x0000_s12290" name="Equation" r:id="rId3" imgW="4735800" imgH="1883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657641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eudo Potential, Fourier Integral and POTCAR file in VASP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0887384"/>
              </p:ext>
            </p:extLst>
          </p:nvPr>
        </p:nvGraphicFramePr>
        <p:xfrm>
          <a:off x="457199" y="1715475"/>
          <a:ext cx="7729415" cy="4813039"/>
        </p:xfrm>
        <a:graphic>
          <a:graphicData uri="http://schemas.openxmlformats.org/presentationml/2006/ole">
            <p:oleObj spid="_x0000_s13313" name="Equation" r:id="rId3" imgW="4799880" imgH="29894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797866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ive eq.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 Kohn-Sham eq. in periodic many body system</a:t>
            </a:r>
          </a:p>
          <a:p>
            <a:r>
              <a:rPr lang="en-US" dirty="0"/>
              <a:t> Kohn-Sham Hamiltonian Matrix in Fourier space</a:t>
            </a:r>
          </a:p>
          <a:p>
            <a:r>
              <a:rPr lang="en-US" dirty="0"/>
              <a:t> Kinetic component</a:t>
            </a:r>
          </a:p>
          <a:p>
            <a:r>
              <a:rPr lang="en-US" dirty="0"/>
              <a:t> Coulomb and XC component</a:t>
            </a:r>
          </a:p>
          <a:p>
            <a:r>
              <a:rPr lang="en-US" dirty="0"/>
              <a:t> Pseudo Potential component</a:t>
            </a:r>
          </a:p>
          <a:p>
            <a:r>
              <a:rPr lang="en-US" dirty="0"/>
              <a:t>  Pseudo Potential, Fourier Integral and POTCAR file in VASP</a:t>
            </a:r>
          </a:p>
          <a:p>
            <a:r>
              <a:rPr lang="en-US" dirty="0"/>
              <a:t> Kohn-Sham Hamiltonian Matrix </a:t>
            </a:r>
            <a:r>
              <a:rPr lang="en-US" dirty="0" smtClean="0"/>
              <a:t>componen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530230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ohn-Sham eq. in periodic many body syst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91301848"/>
              </p:ext>
            </p:extLst>
          </p:nvPr>
        </p:nvGraphicFramePr>
        <p:xfrm>
          <a:off x="436563" y="1635125"/>
          <a:ext cx="8083550" cy="4752975"/>
        </p:xfrm>
        <a:graphic>
          <a:graphicData uri="http://schemas.openxmlformats.org/presentationml/2006/ole">
            <p:oleObj spid="_x0000_s1026" name="Equation" r:id="rId3" imgW="4827240" imgH="28342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67112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ohn-Sham Hamiltonian Matrix in Fourier spa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71737590"/>
              </p:ext>
            </p:extLst>
          </p:nvPr>
        </p:nvGraphicFramePr>
        <p:xfrm>
          <a:off x="457200" y="1640742"/>
          <a:ext cx="8283162" cy="4806950"/>
        </p:xfrm>
        <a:graphic>
          <a:graphicData uri="http://schemas.openxmlformats.org/presentationml/2006/ole">
            <p:oleObj spid="_x0000_s2050" name="Equation" r:id="rId3" imgW="3858120" imgH="22399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8852147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miltonian matri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12752895"/>
              </p:ext>
            </p:extLst>
          </p:nvPr>
        </p:nvGraphicFramePr>
        <p:xfrm>
          <a:off x="457200" y="1579684"/>
          <a:ext cx="6498492" cy="2467020"/>
        </p:xfrm>
        <a:graphic>
          <a:graphicData uri="http://schemas.openxmlformats.org/presentationml/2006/ole">
            <p:oleObj spid="_x0000_s3074" name="Equation" r:id="rId3" imgW="2733480" imgH="10328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47157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 compon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2645944"/>
              </p:ext>
            </p:extLst>
          </p:nvPr>
        </p:nvGraphicFramePr>
        <p:xfrm>
          <a:off x="457199" y="1257299"/>
          <a:ext cx="6361723" cy="5059789"/>
        </p:xfrm>
        <a:graphic>
          <a:graphicData uri="http://schemas.openxmlformats.org/presentationml/2006/ole">
            <p:oleObj spid="_x0000_s4098" name="Equation" r:id="rId3" imgW="2715120" imgH="2157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626222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lomb and XC compon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9753985"/>
              </p:ext>
            </p:extLst>
          </p:nvPr>
        </p:nvGraphicFramePr>
        <p:xfrm>
          <a:off x="457200" y="1417637"/>
          <a:ext cx="6635262" cy="5021769"/>
        </p:xfrm>
        <a:graphic>
          <a:graphicData uri="http://schemas.openxmlformats.org/presentationml/2006/ole">
            <p:oleObj spid="_x0000_s5122" name="Equation" r:id="rId3" imgW="4635360" imgH="35013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319414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lomb and XC compon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08693312"/>
              </p:ext>
            </p:extLst>
          </p:nvPr>
        </p:nvGraphicFramePr>
        <p:xfrm>
          <a:off x="457200" y="1417637"/>
          <a:ext cx="7905262" cy="5263401"/>
        </p:xfrm>
        <a:graphic>
          <a:graphicData uri="http://schemas.openxmlformats.org/presentationml/2006/ole">
            <p:oleObj spid="_x0000_s6146" name="Equation" r:id="rId3" imgW="4927680" imgH="32731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956613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lomb and XC compon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3373731"/>
              </p:ext>
            </p:extLst>
          </p:nvPr>
        </p:nvGraphicFramePr>
        <p:xfrm>
          <a:off x="1028700" y="1847483"/>
          <a:ext cx="4832838" cy="4598991"/>
        </p:xfrm>
        <a:graphic>
          <a:graphicData uri="http://schemas.openxmlformats.org/presentationml/2006/ole">
            <p:oleObj spid="_x0000_s7170" name="Equation" r:id="rId3" imgW="2349360" imgH="22399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112446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127</Words>
  <Application>Microsoft Office PowerPoint</Application>
  <PresentationFormat>화면 슬라이드 쇼(4:3)</PresentationFormat>
  <Paragraphs>24</Paragraphs>
  <Slides>15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athType 5.0 Equation</vt:lpstr>
      <vt:lpstr>kohn-sham eq.  In fourier spase</vt:lpstr>
      <vt:lpstr>Drive eq. Procedure</vt:lpstr>
      <vt:lpstr>Kohn-Sham eq. in periodic many body system</vt:lpstr>
      <vt:lpstr>Kohn-Sham Hamiltonian Matrix in Fourier space</vt:lpstr>
      <vt:lpstr>Hamiltonian matrix</vt:lpstr>
      <vt:lpstr>Kinetic component</vt:lpstr>
      <vt:lpstr>Coulomb and XC component</vt:lpstr>
      <vt:lpstr>Coulomb and XC component</vt:lpstr>
      <vt:lpstr>Coulomb and XC component</vt:lpstr>
      <vt:lpstr>Pseudo Potential Local component</vt:lpstr>
      <vt:lpstr>Pseudo Potential, Fourier Integral and POTCAR file in VASP</vt:lpstr>
      <vt:lpstr>Pseudo potential nonlocal term</vt:lpstr>
      <vt:lpstr>Pseudo potential nonlocal term</vt:lpstr>
      <vt:lpstr>Kohn-Sham Hamiltonian Matrix component</vt:lpstr>
      <vt:lpstr>Pseudo Potential, Fourier Integral and POTCAR file in VASP</vt:lpstr>
    </vt:vector>
  </TitlesOfParts>
  <Company>UN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hn-sham eq.  In fourier spase</dc:title>
  <dc:creator>Dongbin Shin</dc:creator>
  <cp:lastModifiedBy>N</cp:lastModifiedBy>
  <cp:revision>3</cp:revision>
  <dcterms:created xsi:type="dcterms:W3CDTF">2012-11-30T01:50:17Z</dcterms:created>
  <dcterms:modified xsi:type="dcterms:W3CDTF">2012-11-30T02:11:03Z</dcterms:modified>
</cp:coreProperties>
</file>